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272B" w:rsidRDefault="00862A5C" w:rsidP="00862A5C">
      <w:pPr>
        <w:jc w:val="center"/>
      </w:pPr>
      <w:r>
        <w:t>Инверсии</w:t>
      </w:r>
    </w:p>
    <w:p w:rsidR="00862A5C" w:rsidRDefault="00862A5C" w:rsidP="00862A5C">
      <w:proofErr w:type="gramStart"/>
      <w:r>
        <w:t>По началу</w:t>
      </w:r>
      <w:proofErr w:type="gramEnd"/>
      <w:r>
        <w:t xml:space="preserve"> мы имеем 0 инверсий </w:t>
      </w:r>
    </w:p>
    <w:p w:rsidR="00862A5C" w:rsidRDefault="00862A5C" w:rsidP="00862A5C">
      <w:r w:rsidRPr="00244C1F">
        <w:rPr>
          <w:position w:val="-30"/>
        </w:rPr>
        <w:object w:dxaOrig="4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pt;height:36pt" o:ole="">
            <v:imagedata r:id="rId5" o:title=""/>
          </v:shape>
          <o:OLEObject Type="Embed" ProgID="Equation.DSMT4" ShapeID="_x0000_i1025" DrawAspect="Content" ObjectID="_1665847856" r:id="rId6"/>
        </w:object>
      </w:r>
    </w:p>
    <w:p w:rsidR="00862A5C" w:rsidRDefault="00862A5C" w:rsidP="00862A5C">
      <w:r>
        <w:t>Чтобы их получить, достаточно менять элементы местами</w:t>
      </w:r>
    </w:p>
    <w:p w:rsidR="00862A5C" w:rsidRDefault="00862A5C" w:rsidP="00862A5C">
      <w:r w:rsidRPr="00244C1F">
        <w:rPr>
          <w:position w:val="-30"/>
        </w:rPr>
        <w:object w:dxaOrig="5060" w:dyaOrig="720">
          <v:shape id="_x0000_i1026" type="#_x0000_t75" style="width:253pt;height:36pt" o:ole="">
            <v:imagedata r:id="rId7" o:title=""/>
          </v:shape>
          <o:OLEObject Type="Embed" ProgID="Equation.DSMT4" ShapeID="_x0000_i1026" DrawAspect="Content" ObjectID="_1665847857" r:id="rId8"/>
        </w:object>
      </w:r>
    </w:p>
    <w:p w:rsidR="00862A5C" w:rsidRDefault="00862A5C" w:rsidP="00862A5C">
      <w:r>
        <w:t xml:space="preserve">Лучше всего брать наибольший элемент и постепенно сдвигать его </w:t>
      </w:r>
      <w:proofErr w:type="gramStart"/>
      <w:r>
        <w:t>в лево</w:t>
      </w:r>
      <w:proofErr w:type="gramEnd"/>
      <w:r>
        <w:t xml:space="preserve"> (инкрементирую результат с каждым шагом):</w:t>
      </w:r>
    </w:p>
    <w:p w:rsidR="00862A5C" w:rsidRDefault="00862A5C" w:rsidP="00862A5C">
      <w:r w:rsidRPr="00244C1F">
        <w:rPr>
          <w:position w:val="-30"/>
        </w:rPr>
        <w:object w:dxaOrig="4280" w:dyaOrig="720">
          <v:shape id="_x0000_i1027" type="#_x0000_t75" style="width:214pt;height:36pt" o:ole="">
            <v:imagedata r:id="rId9" o:title=""/>
          </v:shape>
          <o:OLEObject Type="Embed" ProgID="Equation.DSMT4" ShapeID="_x0000_i1027" DrawAspect="Content" ObjectID="_1665847858" r:id="rId10"/>
        </w:object>
      </w:r>
    </w:p>
    <w:p w:rsidR="00862A5C" w:rsidRDefault="00862A5C" w:rsidP="00862A5C">
      <w:r>
        <w:t>Потом сделать тоже самое для следующего элемента (9) пока он не встретится с большим элементом или мы не получим нужное количество инверсий</w:t>
      </w:r>
      <w:proofErr w:type="gramStart"/>
      <w:r>
        <w:t xml:space="preserve"> (</w:t>
      </w:r>
      <w:r w:rsidRPr="00244C1F">
        <w:rPr>
          <w:position w:val="-6"/>
        </w:rPr>
        <w:object w:dxaOrig="680" w:dyaOrig="279">
          <v:shape id="_x0000_i1028" type="#_x0000_t75" style="width:34pt;height:14pt" o:ole="">
            <v:imagedata r:id="rId11" o:title=""/>
          </v:shape>
          <o:OLEObject Type="Embed" ProgID="Equation.DSMT4" ShapeID="_x0000_i1028" DrawAspect="Content" ObjectID="_1665847859" r:id="rId12"/>
        </w:object>
      </w:r>
      <w:r>
        <w:t xml:space="preserve">). </w:t>
      </w:r>
      <w:proofErr w:type="gramEnd"/>
    </w:p>
    <w:p w:rsidR="00862A5C" w:rsidRPr="00862A5C" w:rsidRDefault="00FB3329" w:rsidP="00862A5C">
      <w:r w:rsidRPr="00244C1F">
        <w:rPr>
          <w:position w:val="-30"/>
        </w:rPr>
        <w:object w:dxaOrig="4380" w:dyaOrig="720">
          <v:shape id="_x0000_i1029" type="#_x0000_t75" style="width:219pt;height:36pt" o:ole="">
            <v:imagedata r:id="rId13" o:title=""/>
          </v:shape>
          <o:OLEObject Type="Embed" ProgID="Equation.DSMT4" ShapeID="_x0000_i1029" DrawAspect="Content" ObjectID="_1665847860" r:id="rId14"/>
        </w:object>
      </w:r>
      <w:bookmarkStart w:id="0" w:name="_GoBack"/>
      <w:bookmarkEnd w:id="0"/>
    </w:p>
    <w:sectPr w:rsidR="00862A5C" w:rsidRPr="00862A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5385"/>
    <w:rsid w:val="00395385"/>
    <w:rsid w:val="00862A5C"/>
    <w:rsid w:val="009D272B"/>
    <w:rsid w:val="00FB33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73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2</cp:revision>
  <dcterms:created xsi:type="dcterms:W3CDTF">2020-11-02T15:21:00Z</dcterms:created>
  <dcterms:modified xsi:type="dcterms:W3CDTF">2020-11-02T15:44:00Z</dcterms:modified>
</cp:coreProperties>
</file>